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EF4" w:rsidRPr="006C3175" w:rsidRDefault="006F671C" w:rsidP="003D5C44">
      <w:pPr>
        <w:pStyle w:val="NoSpacing"/>
        <w:rPr>
          <w:sz w:val="18"/>
        </w:rPr>
      </w:pPr>
      <w:r>
        <w:t>AP Calculus AB</w:t>
      </w:r>
      <w:r w:rsidR="00EA2EF4">
        <w:tab/>
      </w:r>
      <w:r w:rsidR="00EA2EF4">
        <w:tab/>
      </w:r>
      <w:r w:rsidR="00EA2EF4">
        <w:tab/>
      </w:r>
      <w:r w:rsidR="00EA2EF4">
        <w:tab/>
      </w:r>
      <w:r w:rsidR="00EA2EF4">
        <w:tab/>
      </w:r>
      <w:r w:rsidR="00EA2EF4">
        <w:tab/>
      </w:r>
      <w:r w:rsidR="00AA491C">
        <w:tab/>
      </w:r>
      <w:r w:rsidR="00AA491C">
        <w:tab/>
      </w:r>
      <w:r w:rsidR="00AA491C">
        <w:tab/>
        <w:t xml:space="preserve">     Chapter</w:t>
      </w:r>
      <w:r w:rsidR="00EA2EF4">
        <w:t xml:space="preserve"> 2 Test Review</w:t>
      </w:r>
    </w:p>
    <w:p w:rsidR="00EA2EF4" w:rsidRDefault="00EA2EF4" w:rsidP="003D5C44">
      <w:pPr>
        <w:pStyle w:val="NoSpacing"/>
        <w:rPr>
          <w:b/>
          <w:sz w:val="28"/>
        </w:rPr>
      </w:pPr>
      <w:r w:rsidRPr="006C3175">
        <w:rPr>
          <w:b/>
          <w:sz w:val="28"/>
        </w:rPr>
        <w:t xml:space="preserve">Station #1:  </w:t>
      </w:r>
      <w:r w:rsidR="001D0266">
        <w:rPr>
          <w:b/>
          <w:sz w:val="28"/>
        </w:rPr>
        <w:t xml:space="preserve">Limits &amp; </w:t>
      </w:r>
      <w:r>
        <w:rPr>
          <w:b/>
          <w:sz w:val="28"/>
        </w:rPr>
        <w:t>Continuity</w:t>
      </w:r>
    </w:p>
    <w:p w:rsidR="00EA2EF4" w:rsidRDefault="003D5C44" w:rsidP="003D5C44">
      <w:pPr>
        <w:pStyle w:val="NoSpacing"/>
        <w:rPr>
          <w:b/>
          <w:sz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15570</wp:posOffset>
            </wp:positionV>
            <wp:extent cx="6238875" cy="2501677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2501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2EF4" w:rsidRPr="003D5C44" w:rsidRDefault="003D5C44" w:rsidP="003D5C44">
      <w:pPr>
        <w:pStyle w:val="NoSpacing"/>
        <w:rPr>
          <w:sz w:val="28"/>
        </w:rPr>
      </w:pPr>
      <w:r>
        <w:rPr>
          <w:sz w:val="28"/>
        </w:rPr>
        <w:t xml:space="preserve">1.  </w:t>
      </w:r>
    </w:p>
    <w:p w:rsidR="000B4FAF" w:rsidRDefault="000B4FAF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3D5C44" w:rsidP="003D5C44">
      <w:pPr>
        <w:pStyle w:val="NoSpacing"/>
      </w:pPr>
    </w:p>
    <w:p w:rsidR="003D5C44" w:rsidRDefault="00D673CE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65405</wp:posOffset>
            </wp:positionV>
            <wp:extent cx="6296025" cy="3181350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56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5C44" w:rsidRDefault="003D5C44" w:rsidP="003D5C44">
      <w:pPr>
        <w:pStyle w:val="NoSpacing"/>
      </w:pPr>
      <w:r>
        <w:t xml:space="preserve">2.  </w:t>
      </w: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AA491C" w:rsidRDefault="00AA491C" w:rsidP="003D5C44">
      <w:pPr>
        <w:pStyle w:val="NoSpacing"/>
      </w:pPr>
    </w:p>
    <w:p w:rsidR="006F671C" w:rsidRPr="006C3175" w:rsidRDefault="006F671C" w:rsidP="006F671C">
      <w:pPr>
        <w:pStyle w:val="NoSpacing"/>
        <w:rPr>
          <w:sz w:val="18"/>
        </w:rPr>
      </w:pPr>
      <w:r>
        <w:lastRenderedPageBreak/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Chapter 2 Test Review</w:t>
      </w:r>
    </w:p>
    <w:p w:rsidR="00AA491C" w:rsidRDefault="00AA491C" w:rsidP="00AA491C">
      <w:pPr>
        <w:pStyle w:val="NoSpacing"/>
        <w:rPr>
          <w:b/>
          <w:sz w:val="28"/>
        </w:rPr>
      </w:pPr>
      <w:r>
        <w:rPr>
          <w:b/>
          <w:sz w:val="28"/>
        </w:rPr>
        <w:t>Station #2</w:t>
      </w:r>
      <w:r w:rsidRPr="006C3175">
        <w:rPr>
          <w:b/>
          <w:sz w:val="28"/>
        </w:rPr>
        <w:t xml:space="preserve">:  </w:t>
      </w:r>
      <w:r w:rsidR="00191632">
        <w:rPr>
          <w:b/>
          <w:sz w:val="28"/>
        </w:rPr>
        <w:t>Rates</w:t>
      </w:r>
      <w:r w:rsidR="006F671C">
        <w:rPr>
          <w:b/>
          <w:sz w:val="28"/>
        </w:rPr>
        <w:t xml:space="preserve"> of Change</w:t>
      </w:r>
    </w:p>
    <w:p w:rsidR="00C93E5A" w:rsidRDefault="00C93E5A" w:rsidP="00AA491C">
      <w:pPr>
        <w:pStyle w:val="NoSpacing"/>
        <w:rPr>
          <w:b/>
          <w:sz w:val="28"/>
        </w:rPr>
      </w:pPr>
    </w:p>
    <w:p w:rsidR="00C93E5A" w:rsidRDefault="00C93E5A" w:rsidP="00C93E5A">
      <w:pPr>
        <w:contextualSpacing/>
      </w:pPr>
      <w:r w:rsidRPr="00E462FD">
        <w:t xml:space="preserve">For the function </w:t>
      </w:r>
      <w:r w:rsidR="00685A78" w:rsidRPr="00E462FD">
        <w:rPr>
          <w:position w:val="-10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7" o:title=""/>
          </v:shape>
          <o:OLEObject Type="Embed" ProgID="Equation.DSMT4" ShapeID="_x0000_i1025" DrawAspect="Content" ObjectID="_1534440927" r:id="rId8"/>
        </w:object>
      </w:r>
      <w:r w:rsidRPr="00E462FD">
        <w:t xml:space="preserve"> find:</w:t>
      </w:r>
    </w:p>
    <w:p w:rsidR="00685A78" w:rsidRPr="00E462FD" w:rsidRDefault="00685A78" w:rsidP="00C93E5A">
      <w:pPr>
        <w:contextualSpacing/>
      </w:pPr>
    </w:p>
    <w:p w:rsidR="00C93E5A" w:rsidRPr="00E462FD" w:rsidRDefault="00C93E5A" w:rsidP="00C93E5A">
      <w:pPr>
        <w:ind w:firstLine="360"/>
        <w:contextualSpacing/>
      </w:pPr>
      <w:proofErr w:type="gramStart"/>
      <w:r w:rsidRPr="00E462FD">
        <w:t>a</w:t>
      </w:r>
      <w:proofErr w:type="gramEnd"/>
      <w:r w:rsidRPr="00E462FD">
        <w:t>.</w:t>
      </w:r>
      <w:r w:rsidRPr="00E462FD">
        <w:tab/>
        <w:t xml:space="preserve"> the slope of the curve at </w:t>
      </w:r>
      <w:r w:rsidRPr="00E462FD">
        <w:rPr>
          <w:position w:val="-6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534440928" r:id="rId10"/>
        </w:object>
      </w:r>
      <w:r w:rsidRPr="00E462FD">
        <w:t xml:space="preserve"> </w:t>
      </w:r>
      <w:r w:rsidRPr="00E462FD">
        <w:rPr>
          <w:b/>
          <w:u w:val="single"/>
        </w:rPr>
        <w:t>using the definition</w:t>
      </w:r>
      <w:r>
        <w:rPr>
          <w:b/>
          <w:u w:val="single"/>
        </w:rPr>
        <w:t xml:space="preserve"> (long-show-your-work way!)</w:t>
      </w:r>
      <w:r>
        <w:tab/>
      </w:r>
      <w:r>
        <w:tab/>
      </w:r>
    </w:p>
    <w:p w:rsidR="00C93E5A" w:rsidRPr="00E462FD" w:rsidRDefault="00C93E5A" w:rsidP="00C93E5A">
      <w:pPr>
        <w:contextualSpacing/>
      </w:pPr>
    </w:p>
    <w:p w:rsidR="00C93E5A" w:rsidRDefault="00C93E5A" w:rsidP="00C93E5A">
      <w:pPr>
        <w:ind w:firstLine="360"/>
        <w:contextualSpacing/>
      </w:pPr>
      <w:proofErr w:type="gramStart"/>
      <w:r w:rsidRPr="00E462FD">
        <w:t>b</w:t>
      </w:r>
      <w:proofErr w:type="gramEnd"/>
      <w:r w:rsidRPr="00E462FD">
        <w:t>.</w:t>
      </w:r>
      <w:r w:rsidRPr="00E462FD">
        <w:tab/>
        <w:t xml:space="preserve"> an equation of the tangent lin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93E5A" w:rsidRPr="00C93E5A" w:rsidRDefault="00C93E5A" w:rsidP="00C93E5A">
      <w:pPr>
        <w:ind w:firstLine="360"/>
        <w:contextualSpacing/>
      </w:pPr>
      <w:proofErr w:type="gramStart"/>
      <w:r w:rsidRPr="00E462FD">
        <w:t>c</w:t>
      </w:r>
      <w:proofErr w:type="gramEnd"/>
      <w:r w:rsidRPr="00E462FD">
        <w:t>.</w:t>
      </w:r>
      <w:r w:rsidRPr="00E462FD">
        <w:tab/>
        <w:t xml:space="preserve"> an equation of the normal line </w:t>
      </w:r>
      <w:r>
        <w:tab/>
      </w:r>
    </w:p>
    <w:p w:rsidR="00AA491C" w:rsidRDefault="00AA491C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Default="00A61C7E" w:rsidP="003D5C44">
      <w:pPr>
        <w:pStyle w:val="NoSpacing"/>
      </w:pPr>
    </w:p>
    <w:p w:rsidR="00A61C7E" w:rsidRPr="006C3175" w:rsidRDefault="00A61C7E" w:rsidP="00A61C7E">
      <w:pPr>
        <w:pStyle w:val="NoSpacing"/>
        <w:rPr>
          <w:sz w:val="18"/>
        </w:rPr>
      </w:pPr>
      <w:r>
        <w:lastRenderedPageBreak/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Chapter 2 Test Review</w:t>
      </w:r>
    </w:p>
    <w:p w:rsidR="00A61C7E" w:rsidRDefault="00A61C7E" w:rsidP="00A61C7E">
      <w:pPr>
        <w:pStyle w:val="NoSpacing"/>
        <w:rPr>
          <w:b/>
          <w:sz w:val="28"/>
        </w:rPr>
      </w:pPr>
      <w:r>
        <w:rPr>
          <w:b/>
          <w:sz w:val="28"/>
        </w:rPr>
        <w:t>Station #3</w:t>
      </w:r>
      <w:r w:rsidRPr="006C3175">
        <w:rPr>
          <w:b/>
          <w:sz w:val="28"/>
        </w:rPr>
        <w:t xml:space="preserve">:  </w:t>
      </w:r>
      <w:r w:rsidR="00150629">
        <w:rPr>
          <w:b/>
          <w:sz w:val="28"/>
        </w:rPr>
        <w:t xml:space="preserve">NO CALCULATOR </w:t>
      </w:r>
      <w:r w:rsidR="00732862">
        <w:rPr>
          <w:b/>
          <w:sz w:val="28"/>
        </w:rPr>
        <w:t xml:space="preserve"> </w:t>
      </w:r>
      <w:r>
        <w:rPr>
          <w:b/>
          <w:sz w:val="28"/>
        </w:rPr>
        <w:t>Practice</w:t>
      </w:r>
    </w:p>
    <w:p w:rsidR="005A3813" w:rsidRDefault="005A3813" w:rsidP="00A61C7E">
      <w:pPr>
        <w:pStyle w:val="NoSpacing"/>
        <w:rPr>
          <w:b/>
          <w:sz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80976</wp:posOffset>
            </wp:positionH>
            <wp:positionV relativeFrom="paragraph">
              <wp:posOffset>158750</wp:posOffset>
            </wp:positionV>
            <wp:extent cx="4476750" cy="800417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800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3813" w:rsidRPr="005A3813" w:rsidRDefault="005A3813" w:rsidP="00A61C7E">
      <w:pPr>
        <w:pStyle w:val="NoSpacing"/>
        <w:rPr>
          <w:sz w:val="28"/>
        </w:rPr>
      </w:pPr>
      <w:r>
        <w:rPr>
          <w:sz w:val="28"/>
        </w:rPr>
        <w:t xml:space="preserve">1. </w:t>
      </w:r>
    </w:p>
    <w:p w:rsidR="00A61C7E" w:rsidRDefault="00A61C7E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48895</wp:posOffset>
            </wp:positionV>
            <wp:extent cx="4410075" cy="88582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3813" w:rsidRDefault="005A3813" w:rsidP="003D5C44">
      <w:pPr>
        <w:pStyle w:val="NoSpacing"/>
      </w:pPr>
      <w:r>
        <w:t>2.</w:t>
      </w: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25730</wp:posOffset>
            </wp:positionV>
            <wp:extent cx="4619625" cy="112395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3813" w:rsidRDefault="005A3813" w:rsidP="003D5C44">
      <w:pPr>
        <w:pStyle w:val="NoSpacing"/>
      </w:pPr>
      <w:r>
        <w:t>3.</w:t>
      </w:r>
      <w:r>
        <w:tab/>
      </w: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80976</wp:posOffset>
            </wp:positionH>
            <wp:positionV relativeFrom="paragraph">
              <wp:posOffset>107316</wp:posOffset>
            </wp:positionV>
            <wp:extent cx="3657600" cy="2413518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413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3813" w:rsidRDefault="00F24723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1130</wp:posOffset>
            </wp:positionV>
            <wp:extent cx="2171700" cy="158115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3813">
        <w:t xml:space="preserve">4.  </w:t>
      </w: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5A3813" w:rsidRDefault="005A3813" w:rsidP="003D5C44">
      <w:pPr>
        <w:pStyle w:val="NoSpacing"/>
      </w:pPr>
    </w:p>
    <w:p w:rsidR="00150629" w:rsidRDefault="00150629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39700</wp:posOffset>
            </wp:positionV>
            <wp:extent cx="3019425" cy="995038"/>
            <wp:effectExtent l="1905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995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3813" w:rsidRDefault="005A3813" w:rsidP="003D5C44">
      <w:pPr>
        <w:pStyle w:val="NoSpacing"/>
      </w:pPr>
      <w:r>
        <w:t>5.</w:t>
      </w:r>
      <w:r>
        <w:tab/>
      </w: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Default="00F24723" w:rsidP="003D5C44">
      <w:pPr>
        <w:pStyle w:val="NoSpacing"/>
      </w:pPr>
    </w:p>
    <w:p w:rsidR="00F24723" w:rsidRPr="006C3175" w:rsidRDefault="00F24723" w:rsidP="00F24723">
      <w:pPr>
        <w:pStyle w:val="NoSpacing"/>
        <w:rPr>
          <w:sz w:val="18"/>
        </w:rPr>
      </w:pPr>
      <w:r>
        <w:lastRenderedPageBreak/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Chapter 2 Test Review</w:t>
      </w:r>
    </w:p>
    <w:p w:rsidR="00F24723" w:rsidRDefault="006B3A0B" w:rsidP="00F24723">
      <w:pPr>
        <w:pStyle w:val="NoSpacing"/>
        <w:rPr>
          <w:b/>
          <w:sz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110490</wp:posOffset>
            </wp:positionV>
            <wp:extent cx="3190875" cy="1924050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46D66">
        <w:rPr>
          <w:b/>
          <w:sz w:val="28"/>
        </w:rPr>
        <w:t>Station #4</w:t>
      </w:r>
      <w:r w:rsidR="00F24723" w:rsidRPr="006C3175">
        <w:rPr>
          <w:b/>
          <w:sz w:val="28"/>
        </w:rPr>
        <w:t xml:space="preserve">:  </w:t>
      </w:r>
      <w:r w:rsidR="00630DB3">
        <w:rPr>
          <w:b/>
          <w:sz w:val="28"/>
        </w:rPr>
        <w:t xml:space="preserve">NO </w:t>
      </w:r>
      <w:proofErr w:type="gramStart"/>
      <w:r w:rsidR="00630DB3">
        <w:rPr>
          <w:b/>
          <w:sz w:val="28"/>
        </w:rPr>
        <w:t>CALCULATOR</w:t>
      </w:r>
      <w:r>
        <w:rPr>
          <w:b/>
          <w:sz w:val="28"/>
        </w:rPr>
        <w:t xml:space="preserve"> </w:t>
      </w:r>
      <w:r w:rsidR="00630DB3">
        <w:rPr>
          <w:b/>
          <w:sz w:val="28"/>
        </w:rPr>
        <w:t xml:space="preserve"> Practice</w:t>
      </w:r>
      <w:proofErr w:type="gramEnd"/>
    </w:p>
    <w:p w:rsidR="00630DB3" w:rsidRPr="006B3A0B" w:rsidRDefault="00630DB3" w:rsidP="00F24723">
      <w:pPr>
        <w:pStyle w:val="NoSpacing"/>
        <w:rPr>
          <w:sz w:val="20"/>
        </w:rPr>
      </w:pPr>
      <w:r>
        <w:rPr>
          <w:noProof/>
          <w:sz w:val="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115570</wp:posOffset>
            </wp:positionV>
            <wp:extent cx="2476500" cy="276225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B3A0B">
        <w:rPr>
          <w:sz w:val="20"/>
        </w:rPr>
        <w:tab/>
      </w:r>
      <w:r w:rsidRPr="006B3A0B">
        <w:rPr>
          <w:sz w:val="20"/>
        </w:rPr>
        <w:tab/>
      </w:r>
      <w:r w:rsidRPr="006B3A0B">
        <w:rPr>
          <w:sz w:val="20"/>
        </w:rPr>
        <w:tab/>
      </w:r>
      <w:r w:rsidRPr="006B3A0B">
        <w:rPr>
          <w:sz w:val="20"/>
        </w:rPr>
        <w:tab/>
      </w:r>
      <w:r w:rsidRPr="006B3A0B">
        <w:rPr>
          <w:sz w:val="20"/>
        </w:rPr>
        <w:tab/>
      </w:r>
      <w:r w:rsidRPr="006B3A0B">
        <w:rPr>
          <w:sz w:val="20"/>
        </w:rPr>
        <w:tab/>
      </w:r>
      <w:r w:rsidRPr="006B3A0B">
        <w:rPr>
          <w:sz w:val="20"/>
        </w:rPr>
        <w:tab/>
      </w:r>
    </w:p>
    <w:p w:rsidR="00630DB3" w:rsidRPr="00630DB3" w:rsidRDefault="00630DB3" w:rsidP="00F24723">
      <w:pPr>
        <w:pStyle w:val="NoSpacing"/>
        <w:rPr>
          <w:sz w:val="28"/>
        </w:rPr>
      </w:pPr>
      <w:r w:rsidRPr="00630DB3">
        <w:rPr>
          <w:sz w:val="28"/>
        </w:rPr>
        <w:t xml:space="preserve">1.  </w:t>
      </w:r>
      <w:r>
        <w:rPr>
          <w:sz w:val="28"/>
        </w:rPr>
        <w:tab/>
      </w:r>
      <w:r w:rsidR="008B396B">
        <w:rPr>
          <w:sz w:val="28"/>
        </w:rPr>
        <w:tab/>
      </w:r>
      <w:r w:rsidR="008B396B">
        <w:rPr>
          <w:sz w:val="28"/>
        </w:rPr>
        <w:tab/>
      </w:r>
      <w:r w:rsidR="008B396B">
        <w:rPr>
          <w:sz w:val="28"/>
        </w:rPr>
        <w:tab/>
      </w:r>
      <w:r w:rsidR="008B396B">
        <w:rPr>
          <w:sz w:val="28"/>
        </w:rPr>
        <w:tab/>
      </w:r>
      <w:r w:rsidR="008B396B">
        <w:rPr>
          <w:sz w:val="28"/>
        </w:rPr>
        <w:tab/>
        <w:t xml:space="preserve">       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:rsidR="00F24723" w:rsidRDefault="006B3A0B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12701</wp:posOffset>
            </wp:positionV>
            <wp:extent cx="1609725" cy="333724"/>
            <wp:effectExtent l="1905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733" cy="333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396B">
        <w:tab/>
      </w:r>
    </w:p>
    <w:p w:rsidR="008B396B" w:rsidRDefault="00565228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13665</wp:posOffset>
            </wp:positionV>
            <wp:extent cx="1057275" cy="1019175"/>
            <wp:effectExtent l="1905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396B">
        <w:tab/>
      </w:r>
    </w:p>
    <w:p w:rsidR="008B396B" w:rsidRDefault="008B396B" w:rsidP="003D5C44">
      <w:pPr>
        <w:pStyle w:val="NoSpacing"/>
      </w:pPr>
    </w:p>
    <w:p w:rsidR="008B396B" w:rsidRDefault="008B396B" w:rsidP="003D5C44">
      <w:pPr>
        <w:pStyle w:val="NoSpacing"/>
      </w:pPr>
    </w:p>
    <w:p w:rsidR="008B396B" w:rsidRDefault="008B396B" w:rsidP="003D5C44">
      <w:pPr>
        <w:pStyle w:val="NoSpacing"/>
      </w:pPr>
    </w:p>
    <w:p w:rsidR="008B396B" w:rsidRPr="00954152" w:rsidRDefault="00954152" w:rsidP="003D5C44">
      <w:pPr>
        <w:pStyle w:val="NoSpacing"/>
        <w:rPr>
          <w:color w:val="FF0000"/>
        </w:rPr>
      </w:pPr>
      <w:r>
        <w:t xml:space="preserve">                 </w:t>
      </w:r>
    </w:p>
    <w:p w:rsidR="008B396B" w:rsidRDefault="008B396B" w:rsidP="003D5C44">
      <w:pPr>
        <w:pStyle w:val="NoSpacing"/>
      </w:pPr>
    </w:p>
    <w:p w:rsidR="006B3A0B" w:rsidRDefault="006B3A0B" w:rsidP="003D5C44">
      <w:pPr>
        <w:pStyle w:val="NoSpacing"/>
      </w:pPr>
    </w:p>
    <w:p w:rsidR="008E65A3" w:rsidRDefault="008E65A3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36915</wp:posOffset>
            </wp:positionV>
            <wp:extent cx="5105400" cy="144780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B396B" w:rsidRDefault="00184018" w:rsidP="003D5C44">
      <w:pPr>
        <w:pStyle w:val="NoSpacing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219pt;margin-top:8.8pt;width:22.5pt;height:.75pt;z-index:251673600" o:connectortype="straight"/>
        </w:pict>
      </w:r>
      <w:r w:rsidR="008B396B">
        <w:t>2.</w:t>
      </w:r>
      <w:r w:rsidR="008E65A3">
        <w:t xml:space="preserve">  </w:t>
      </w:r>
    </w:p>
    <w:p w:rsidR="0087193A" w:rsidRDefault="00184018" w:rsidP="003D5C44">
      <w:pPr>
        <w:pStyle w:val="NoSpacing"/>
      </w:pPr>
      <w:r>
        <w:rPr>
          <w:noProof/>
        </w:rPr>
        <w:pict>
          <v:shape id="_x0000_s1029" type="#_x0000_t32" style="position:absolute;margin-left:213pt;margin-top:2.5pt;width:59.25pt;height:26.25pt;z-index:251674624" o:connectortype="straight">
            <v:stroke endarrow="block"/>
          </v:shape>
        </w:pict>
      </w:r>
      <w:r w:rsidR="00D10487">
        <w:rPr>
          <w:noProof/>
        </w:rPr>
        <w:drawing>
          <wp:anchor distT="0" distB="0" distL="114300" distR="114300" simplePos="0" relativeHeight="251657215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41275</wp:posOffset>
            </wp:positionV>
            <wp:extent cx="1876425" cy="1914525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47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Pr="00954152" w:rsidRDefault="000477AC" w:rsidP="003D5C44">
      <w:pPr>
        <w:pStyle w:val="NoSpacing"/>
        <w:rPr>
          <w:color w:val="FF0000"/>
        </w:rPr>
      </w:pPr>
      <w:r>
        <w:t xml:space="preserve">                      </w:t>
      </w: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34290</wp:posOffset>
            </wp:positionV>
            <wp:extent cx="4943475" cy="1876425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7193A" w:rsidRDefault="0087193A" w:rsidP="003D5C44">
      <w:pPr>
        <w:pStyle w:val="NoSpacing"/>
      </w:pPr>
      <w:r>
        <w:t>3.</w:t>
      </w:r>
      <w:r>
        <w:tab/>
      </w: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905</wp:posOffset>
            </wp:positionV>
            <wp:extent cx="4924425" cy="447675"/>
            <wp:effectExtent l="1905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87193A" w:rsidP="003D5C44">
      <w:pPr>
        <w:pStyle w:val="NoSpacing"/>
      </w:pPr>
    </w:p>
    <w:p w:rsidR="00D10487" w:rsidRDefault="00D10487" w:rsidP="003D5C44">
      <w:pPr>
        <w:pStyle w:val="NoSpacing"/>
      </w:pPr>
    </w:p>
    <w:p w:rsidR="0087193A" w:rsidRDefault="0087193A" w:rsidP="003D5C44">
      <w:pPr>
        <w:pStyle w:val="NoSpacing"/>
      </w:pPr>
    </w:p>
    <w:p w:rsidR="0087193A" w:rsidRDefault="00D10487" w:rsidP="003D5C44">
      <w:pPr>
        <w:pStyle w:val="NoSpacing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50194</wp:posOffset>
            </wp:positionV>
            <wp:extent cx="704850" cy="1143000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47625</wp:posOffset>
            </wp:positionV>
            <wp:extent cx="1352550" cy="657225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1B3E" w:rsidRDefault="0087193A" w:rsidP="003D5C44">
      <w:pPr>
        <w:pStyle w:val="NoSpacing"/>
      </w:pPr>
      <w:r>
        <w:t>4.</w:t>
      </w:r>
      <w:r w:rsidR="00E85D29">
        <w:tab/>
      </w:r>
      <w:r w:rsidR="00D10487">
        <w:t>Find</w:t>
      </w:r>
      <w:r w:rsidR="00D10487">
        <w:tab/>
      </w:r>
      <w:r w:rsidR="00D10487">
        <w:tab/>
      </w:r>
      <w:r w:rsidR="00D10487">
        <w:tab/>
        <w:t>.</w:t>
      </w:r>
      <w:r w:rsidR="00D10487">
        <w:tab/>
      </w:r>
      <w:r w:rsidR="00D10487">
        <w:tab/>
      </w:r>
      <w:r w:rsidR="00D10487">
        <w:tab/>
      </w:r>
    </w:p>
    <w:p w:rsidR="00131B3E" w:rsidRDefault="00131B3E" w:rsidP="003D5C44">
      <w:pPr>
        <w:pStyle w:val="NoSpacing"/>
      </w:pPr>
    </w:p>
    <w:p w:rsidR="00131B3E" w:rsidRDefault="00131B3E" w:rsidP="003D5C44">
      <w:pPr>
        <w:pStyle w:val="NoSpacing"/>
      </w:pPr>
    </w:p>
    <w:p w:rsidR="00131B3E" w:rsidRDefault="00131B3E" w:rsidP="003D5C44">
      <w:pPr>
        <w:pStyle w:val="NoSpacing"/>
      </w:pPr>
    </w:p>
    <w:p w:rsidR="00131B3E" w:rsidRDefault="00131B3E" w:rsidP="003D5C44">
      <w:pPr>
        <w:pStyle w:val="NoSpacing"/>
      </w:pPr>
    </w:p>
    <w:p w:rsidR="0087193A" w:rsidRPr="00630DB3" w:rsidRDefault="00131B3E" w:rsidP="003D5C44">
      <w:pPr>
        <w:pStyle w:val="NoSpacing"/>
      </w:pPr>
      <w:r>
        <w:tab/>
      </w:r>
      <w:r w:rsidR="00D10487">
        <w:tab/>
      </w:r>
      <w:r w:rsidR="00D10487">
        <w:tab/>
      </w:r>
      <w:r w:rsidR="00D10487">
        <w:tab/>
      </w:r>
    </w:p>
    <w:sectPr w:rsidR="0087193A" w:rsidRPr="00630DB3" w:rsidSect="00EA2EF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6207B6"/>
    <w:multiLevelType w:val="hybridMultilevel"/>
    <w:tmpl w:val="0D3C34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A2EF4"/>
    <w:rsid w:val="000477AC"/>
    <w:rsid w:val="000B4FAF"/>
    <w:rsid w:val="00131B3E"/>
    <w:rsid w:val="00150629"/>
    <w:rsid w:val="00184018"/>
    <w:rsid w:val="00191632"/>
    <w:rsid w:val="001A4BF2"/>
    <w:rsid w:val="001D0266"/>
    <w:rsid w:val="002E479E"/>
    <w:rsid w:val="003D5C44"/>
    <w:rsid w:val="00565228"/>
    <w:rsid w:val="005A3813"/>
    <w:rsid w:val="00630DB3"/>
    <w:rsid w:val="00685A78"/>
    <w:rsid w:val="006B3A0B"/>
    <w:rsid w:val="006F671C"/>
    <w:rsid w:val="00732862"/>
    <w:rsid w:val="0087193A"/>
    <w:rsid w:val="008B396B"/>
    <w:rsid w:val="008E65A3"/>
    <w:rsid w:val="00954152"/>
    <w:rsid w:val="00A46D66"/>
    <w:rsid w:val="00A61C7E"/>
    <w:rsid w:val="00AA491C"/>
    <w:rsid w:val="00C93E5A"/>
    <w:rsid w:val="00CE04D1"/>
    <w:rsid w:val="00D10487"/>
    <w:rsid w:val="00D673CE"/>
    <w:rsid w:val="00E85D29"/>
    <w:rsid w:val="00EA2EF4"/>
    <w:rsid w:val="00EE62CF"/>
    <w:rsid w:val="00F2170C"/>
    <w:rsid w:val="00F247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_x0000_s1028"/>
        <o:r id="V:Rule4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E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5C44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5C4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4</Pages>
  <Words>136</Words>
  <Characters>77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Doc</cp:lastModifiedBy>
  <cp:revision>28</cp:revision>
  <dcterms:created xsi:type="dcterms:W3CDTF">2016-09-02T19:12:00Z</dcterms:created>
  <dcterms:modified xsi:type="dcterms:W3CDTF">2016-09-04T00:49:00Z</dcterms:modified>
</cp:coreProperties>
</file>